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72CD878" w14:textId="02BA2A48" w:rsidR="00C34669" w:rsidRPr="007D3599" w:rsidRDefault="00C34669" w:rsidP="007D3599"/>
    <w:p w14:paraId="3F7BD925" w14:textId="3AF4CB8C" w:rsidR="00C34669" w:rsidRDefault="00D14B18" w:rsidP="00C34669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78E3F40" wp14:editId="6007C9BA">
                <wp:simplePos x="0" y="0"/>
                <wp:positionH relativeFrom="column">
                  <wp:posOffset>2781300</wp:posOffset>
                </wp:positionH>
                <wp:positionV relativeFrom="paragraph">
                  <wp:posOffset>397510</wp:posOffset>
                </wp:positionV>
                <wp:extent cx="304800" cy="1442720"/>
                <wp:effectExtent l="0" t="0" r="0" b="21590"/>
                <wp:wrapNone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04800" cy="144272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9EC0135" id="Oval 3" o:spid="_x0000_s1026" style="position:absolute;margin-left:219pt;margin-top:31.3pt;width:24pt;height:113.6pt;rotation:90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2034D39" wp14:editId="577EA496">
                <wp:simplePos x="0" y="0"/>
                <wp:positionH relativeFrom="column">
                  <wp:posOffset>2305050</wp:posOffset>
                </wp:positionH>
                <wp:positionV relativeFrom="paragraph">
                  <wp:posOffset>914400</wp:posOffset>
                </wp:positionV>
                <wp:extent cx="304800" cy="1422400"/>
                <wp:effectExtent l="0" t="0" r="19050" b="25400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14224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F948AFB" id="Oval 2" o:spid="_x0000_s1026" style="position:absolute;margin-left:181.5pt;margin-top:1in;width:24pt;height:112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" filled="f" strokecolor="red" strokeweight="1pt">
                <v:stroke joinstyle="miter"/>
              </v:oval>
            </w:pict>
          </mc:Fallback>
        </mc:AlternateContent>
      </w:r>
      <w:r>
        <w:br/>
      </w:r>
      <w:r>
        <w:br/>
      </w:r>
      <w:r>
        <w:br/>
      </w:r>
      <w:r>
        <w:br/>
      </w:r>
    </w:p>
    <w:p w14:paraId="56C6F4DA" w14:textId="702339AA" w:rsidR="00C34669" w:rsidRDefault="007D3599" w:rsidP="007D3599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3555006" wp14:editId="577F9096">
                <wp:simplePos x="0" y="0"/>
                <wp:positionH relativeFrom="column">
                  <wp:posOffset>2762568</wp:posOffset>
                </wp:positionH>
                <wp:positionV relativeFrom="paragraph">
                  <wp:posOffset>5850256</wp:posOffset>
                </wp:positionV>
                <wp:extent cx="304800" cy="1436688"/>
                <wp:effectExtent l="0" t="0" r="0" b="24765"/>
                <wp:wrapNone/>
                <wp:docPr id="11" name="Oval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04800" cy="1436688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D43271B" id="Oval 11" o:spid="_x0000_s1026" style="position:absolute;margin-left:217.55pt;margin-top:460.65pt;width:24pt;height:113.15pt;rotation:90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6953533" wp14:editId="27D8F756">
                <wp:simplePos x="0" y="0"/>
                <wp:positionH relativeFrom="column">
                  <wp:posOffset>3275965</wp:posOffset>
                </wp:positionH>
                <wp:positionV relativeFrom="paragraph">
                  <wp:posOffset>5397500</wp:posOffset>
                </wp:positionV>
                <wp:extent cx="304800" cy="1436688"/>
                <wp:effectExtent l="0" t="0" r="19050" b="11430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1436688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EC04A2F" id="Oval 10" o:spid="_x0000_s1026" style="position:absolute;margin-left:257.95pt;margin-top:425pt;width:24pt;height:113.15pt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53ECEBC" wp14:editId="5FC76798">
                <wp:simplePos x="0" y="0"/>
                <wp:positionH relativeFrom="column">
                  <wp:posOffset>2837815</wp:posOffset>
                </wp:positionH>
                <wp:positionV relativeFrom="paragraph">
                  <wp:posOffset>4273550</wp:posOffset>
                </wp:positionV>
                <wp:extent cx="304800" cy="1436688"/>
                <wp:effectExtent l="0" t="0" r="0" b="24765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04800" cy="1436688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7FFFF60" id="Oval 9" o:spid="_x0000_s1026" style="position:absolute;margin-left:223.45pt;margin-top:336.5pt;width:24pt;height:113.15pt;rotation:90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E3A8EBF" wp14:editId="67EE26A4">
                <wp:simplePos x="0" y="0"/>
                <wp:positionH relativeFrom="column">
                  <wp:posOffset>3086100</wp:posOffset>
                </wp:positionH>
                <wp:positionV relativeFrom="paragraph">
                  <wp:posOffset>4064635</wp:posOffset>
                </wp:positionV>
                <wp:extent cx="304800" cy="1436688"/>
                <wp:effectExtent l="0" t="0" r="19050" b="11430"/>
                <wp:wrapNone/>
                <wp:docPr id="8" name="Oval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1436688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C9791A2" id="Oval 8" o:spid="_x0000_s1026" style="position:absolute;margin-left:243pt;margin-top:320.05pt;width:24pt;height:113.15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6F7EECD" wp14:editId="4516542F">
                <wp:simplePos x="0" y="0"/>
                <wp:positionH relativeFrom="column">
                  <wp:posOffset>2794953</wp:posOffset>
                </wp:positionH>
                <wp:positionV relativeFrom="paragraph">
                  <wp:posOffset>2698750</wp:posOffset>
                </wp:positionV>
                <wp:extent cx="304800" cy="1436688"/>
                <wp:effectExtent l="0" t="0" r="0" b="24765"/>
                <wp:wrapNone/>
                <wp:docPr id="7" name="Oval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04800" cy="1436688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CBE6F4C" id="Oval 7" o:spid="_x0000_s1026" style="position:absolute;margin-left:220.1pt;margin-top:212.5pt;width:24pt;height:113.15pt;rotation:90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82A0C00" wp14:editId="2B5E5E0C">
                <wp:simplePos x="0" y="0"/>
                <wp:positionH relativeFrom="column">
                  <wp:posOffset>2813050</wp:posOffset>
                </wp:positionH>
                <wp:positionV relativeFrom="paragraph">
                  <wp:posOffset>2717800</wp:posOffset>
                </wp:positionV>
                <wp:extent cx="304800" cy="1436688"/>
                <wp:effectExtent l="0" t="0" r="19050" b="11430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1436688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F4AFD49" id="Oval 6" o:spid="_x0000_s1026" style="position:absolute;margin-left:221.5pt;margin-top:214pt;width:24pt;height:113.15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181B562" wp14:editId="59785088">
                <wp:simplePos x="0" y="0"/>
                <wp:positionH relativeFrom="column">
                  <wp:posOffset>2551430</wp:posOffset>
                </wp:positionH>
                <wp:positionV relativeFrom="paragraph">
                  <wp:posOffset>1378585</wp:posOffset>
                </wp:positionV>
                <wp:extent cx="304800" cy="1436688"/>
                <wp:effectExtent l="0" t="0" r="19050" b="11430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1436688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320A994" id="Oval 5" o:spid="_x0000_s1026" style="position:absolute;margin-left:200.9pt;margin-top:108.55pt;width:24pt;height:113.1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153D0E9" wp14:editId="1B642546">
                <wp:simplePos x="0" y="0"/>
                <wp:positionH relativeFrom="column">
                  <wp:posOffset>2773680</wp:posOffset>
                </wp:positionH>
                <wp:positionV relativeFrom="paragraph">
                  <wp:posOffset>1146810</wp:posOffset>
                </wp:positionV>
                <wp:extent cx="304800" cy="1417638"/>
                <wp:effectExtent l="0" t="3810" r="0" b="15240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04800" cy="1417638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B831DBA" id="Oval 4" o:spid="_x0000_s1026" style="position:absolute;margin-left:218.4pt;margin-top:90.3pt;width:24pt;height:111.65pt;rotation:90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" filled="f" strokecolor="red" strokeweight="1pt">
                <v:stroke joinstyle="miter"/>
              </v:oval>
            </w:pict>
          </mc:Fallback>
        </mc:AlternateContent>
      </w:r>
      <w:r w:rsidRPr="002B5E92">
        <w:rPr>
          <w:position w:val="-84"/>
        </w:rPr>
        <w:object w:dxaOrig="2060" w:dyaOrig="1800" w14:anchorId="097112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85pt;height:90.25pt" o:ole="">
            <v:imagedata r:id="rId5" o:title=""/>
          </v:shape>
          <o:OLEObject Type="Embed" ProgID="Equation.DSMT4" ShapeID="_x0000_i1025" DrawAspect="Content" ObjectID="_1651773250" r:id="rId6"/>
        </w:object>
      </w:r>
      <w:r>
        <w:br/>
      </w:r>
      <w:r>
        <w:br/>
      </w:r>
      <w:r>
        <w:br/>
      </w:r>
      <w:r w:rsidRPr="002B5E92">
        <w:rPr>
          <w:position w:val="-84"/>
        </w:rPr>
        <w:object w:dxaOrig="2060" w:dyaOrig="1800" w14:anchorId="79074FEA">
          <v:shape id="_x0000_i1026" type="#_x0000_t75" style="width:102.85pt;height:90.25pt" o:ole="">
            <v:imagedata r:id="rId7" o:title=""/>
          </v:shape>
          <o:OLEObject Type="Embed" ProgID="Equation.DSMT4" ShapeID="_x0000_i1026" DrawAspect="Content" ObjectID="_1651773251" r:id="rId8"/>
        </w:object>
      </w:r>
      <w:r>
        <w:br/>
      </w:r>
      <w:r>
        <w:br/>
      </w:r>
      <w:r w:rsidRPr="002B5E92">
        <w:rPr>
          <w:position w:val="-84"/>
        </w:rPr>
        <w:object w:dxaOrig="2060" w:dyaOrig="1800" w14:anchorId="3DD372EF">
          <v:shape id="_x0000_i1027" type="#_x0000_t75" style="width:102.85pt;height:90.25pt" o:ole="">
            <v:imagedata r:id="rId9" o:title=""/>
          </v:shape>
          <o:OLEObject Type="Embed" ProgID="Equation.DSMT4" ShapeID="_x0000_i1027" DrawAspect="Content" ObjectID="_1651773252" r:id="rId10"/>
        </w:object>
      </w:r>
      <w:r>
        <w:br/>
      </w:r>
      <w:r>
        <w:br/>
      </w:r>
      <w:r w:rsidRPr="002B5E92">
        <w:rPr>
          <w:position w:val="-84"/>
        </w:rPr>
        <w:object w:dxaOrig="1939" w:dyaOrig="1800" w14:anchorId="3F8E2E2F">
          <v:shape id="_x0000_i1028" type="#_x0000_t75" style="width:97.25pt;height:90.25pt" o:ole="">
            <v:imagedata r:id="rId11" o:title=""/>
          </v:shape>
          <o:OLEObject Type="Embed" ProgID="Equation.DSMT4" ShapeID="_x0000_i1028" DrawAspect="Content" ObjectID="_1651773253" r:id="rId12"/>
        </w:object>
      </w:r>
      <w:r>
        <w:br/>
      </w:r>
      <w:r>
        <w:br/>
      </w:r>
      <w:r w:rsidRPr="002B5E92">
        <w:rPr>
          <w:position w:val="-84"/>
        </w:rPr>
        <w:object w:dxaOrig="1840" w:dyaOrig="1800" w14:anchorId="60941620">
          <v:shape id="_x0000_i1029" type="#_x0000_t75" style="width:92.1pt;height:90.25pt" o:ole="">
            <v:imagedata r:id="rId13" o:title=""/>
          </v:shape>
          <o:OLEObject Type="Embed" ProgID="Equation.DSMT4" ShapeID="_x0000_i1029" DrawAspect="Content" ObjectID="_1651773254" r:id="rId14"/>
        </w:object>
      </w:r>
      <w:r>
        <w:br/>
      </w:r>
      <w:r>
        <w:lastRenderedPageBreak/>
        <w:br/>
      </w:r>
      <w:r w:rsidRPr="002B5E92">
        <w:rPr>
          <w:position w:val="-84"/>
        </w:rPr>
        <w:object w:dxaOrig="1840" w:dyaOrig="1800" w14:anchorId="1853A9AC">
          <v:shape id="_x0000_i1030" type="#_x0000_t75" style="width:92.1pt;height:90.25pt" o:ole="">
            <v:imagedata r:id="rId15" o:title=""/>
          </v:shape>
          <o:OLEObject Type="Embed" ProgID="Equation.DSMT4" ShapeID="_x0000_i1030" DrawAspect="Content" ObjectID="_1651773255" r:id="rId16"/>
        </w:object>
      </w:r>
    </w:p>
    <w:p w14:paraId="21B024AB" w14:textId="7D7B8B8F" w:rsidR="007D3599" w:rsidRDefault="007D3599" w:rsidP="007D3599">
      <w:pPr>
        <w:jc w:val="center"/>
      </w:pPr>
    </w:p>
    <w:p w14:paraId="036264AD" w14:textId="77777777" w:rsidR="007D3599" w:rsidRPr="00A8318C" w:rsidRDefault="007D3599" w:rsidP="007D3599">
      <w:pPr>
        <w:jc w:val="center"/>
        <w:rPr>
          <w:lang w:val="mk-MK"/>
        </w:rPr>
      </w:pPr>
      <w:r>
        <w:rPr>
          <w:rFonts w:eastAsiaTheme="minorEastAsia"/>
          <w:lang w:val="mk-MK"/>
        </w:rPr>
        <w:t xml:space="preserve">ЦЕНТАРОТ Е </w:t>
      </w:r>
      <w:r w:rsidRPr="00A8318C">
        <w:rPr>
          <w:rFonts w:eastAsiaTheme="minorEastAsia"/>
        </w:rPr>
        <w:sym w:font="Wingdings" w:char="F0E8"/>
      </w:r>
      <w:r>
        <w:rPr>
          <w:rFonts w:eastAsiaTheme="minorEastAsia"/>
        </w:rPr>
        <w:t xml:space="preserve"> </w:t>
      </w:r>
      <w:r>
        <w:rPr>
          <w:rFonts w:eastAsiaTheme="minorEastAsia"/>
          <w:lang w:val="mk-MK"/>
        </w:rPr>
        <w:t>5</w:t>
      </w:r>
    </w:p>
    <w:p w14:paraId="07A5EC2E" w14:textId="6A6AF75E" w:rsidR="007D3599" w:rsidRDefault="00D14B18" w:rsidP="007D3599">
      <w:pPr>
        <w:jc w:val="center"/>
      </w:pPr>
      <w:r>
        <w:rPr>
          <w:noProof/>
        </w:rPr>
        <w:drawing>
          <wp:inline distT="0" distB="0" distL="0" distR="0" wp14:anchorId="4D1C5ED3" wp14:editId="64715230">
            <wp:extent cx="2790701" cy="3407532"/>
            <wp:effectExtent l="0" t="0" r="0" b="254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723" cy="345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A0BBA0" w14:textId="454AA0DF" w:rsidR="00D14B18" w:rsidRDefault="00D14B18" w:rsidP="00D14B18"/>
    <w:p w14:paraId="5B0A6A3F" w14:textId="25D30264" w:rsidR="00D14B18" w:rsidRPr="00D14B18" w:rsidRDefault="00D14B18" w:rsidP="00D14B18">
      <w:pPr>
        <w:rPr>
          <w:lang w:val="mk-MK"/>
        </w:rPr>
      </w:pPr>
      <w:r>
        <w:rPr>
          <w:lang w:val="mk-MK"/>
        </w:rPr>
        <w:t xml:space="preserve">Во оваа задача е искористен </w:t>
      </w:r>
      <w:r>
        <w:t xml:space="preserve">Floyd </w:t>
      </w:r>
      <w:r>
        <w:rPr>
          <w:lang w:val="mk-MK"/>
        </w:rPr>
        <w:t xml:space="preserve">алгоритамот за наоѓање на централен јазел на насочен граф преку наоѓање на максималната цена во секоја колона и од нив избирање на </w:t>
      </w:r>
      <w:r w:rsidR="005757F3">
        <w:rPr>
          <w:lang w:val="mk-MK"/>
        </w:rPr>
        <w:t xml:space="preserve">минималната ексцентричност на јазел. </w:t>
      </w:r>
      <w:r w:rsidR="005757F3" w:rsidRPr="005757F3">
        <w:rPr>
          <w:b/>
          <w:bCs/>
          <w:lang w:val="mk-MK"/>
        </w:rPr>
        <w:t>Вредноста која ја добивме е 5</w:t>
      </w:r>
      <w:r w:rsidR="005757F3">
        <w:rPr>
          <w:lang w:val="mk-MK"/>
        </w:rPr>
        <w:t>.</w:t>
      </w:r>
    </w:p>
    <w:sectPr w:rsidR="00D14B18" w:rsidRPr="00D14B1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4669"/>
    <w:rsid w:val="005757F3"/>
    <w:rsid w:val="007D3599"/>
    <w:rsid w:val="00821558"/>
    <w:rsid w:val="00A8318C"/>
    <w:rsid w:val="00AC6EA6"/>
    <w:rsid w:val="00C34669"/>
    <w:rsid w:val="00D14B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8F6878"/>
  <w15:chartTrackingRefBased/>
  <w15:docId w15:val="{BCE70B33-E233-465F-801A-7573340A49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3466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jpe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1B6476-A6A9-4F5E-A8A3-3A68F77250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2</Pages>
  <Words>65</Words>
  <Characters>37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meone A</dc:creator>
  <cp:keywords/>
  <dc:description/>
  <cp:lastModifiedBy>someone A</cp:lastModifiedBy>
  <cp:revision>4</cp:revision>
  <dcterms:created xsi:type="dcterms:W3CDTF">2020-05-15T19:36:00Z</dcterms:created>
  <dcterms:modified xsi:type="dcterms:W3CDTF">2020-05-23T19:08:00Z</dcterms:modified>
</cp:coreProperties>
</file>